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29F" w:rsidRPr="0048729F" w:rsidRDefault="002A21FE" w:rsidP="0048729F">
      <w:pPr>
        <w:pBdr>
          <w:bottom w:val="single" w:sz="8" w:space="4" w:color="4F81BD" w:themeColor="accent1"/>
        </w:pBdr>
        <w:spacing w:after="300" w:line="240" w:lineRule="auto"/>
        <w:contextualSpacing/>
        <w:jc w:val="center"/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</w:pPr>
      <w:r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>12.5</w:t>
      </w:r>
      <w:bookmarkStart w:id="0" w:name="_GoBack"/>
      <w:bookmarkEnd w:id="0"/>
      <w:r w:rsidR="00BD69C7"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 xml:space="preserve"> Inscribed Quadrilaterals</w:t>
      </w:r>
      <w:r w:rsidR="00BD69C7"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ab/>
      </w:r>
      <w:r w:rsidR="00BD69C7"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ab/>
      </w:r>
      <w:r w:rsidR="00BD69C7"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ab/>
      </w:r>
      <w:r w:rsidR="00BD69C7"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ab/>
      </w:r>
      <w:r w:rsidR="00BD69C7">
        <w:rPr>
          <w:rFonts w:asciiTheme="majorHAnsi" w:eastAsiaTheme="majorEastAsia" w:hAnsiTheme="majorHAnsi" w:cstheme="majorBidi"/>
          <w:noProof/>
          <w:spacing w:val="5"/>
          <w:kern w:val="28"/>
          <w:sz w:val="44"/>
          <w:szCs w:val="52"/>
        </w:rPr>
        <w:tab/>
        <w:t>Math 2B</w:t>
      </w:r>
    </w:p>
    <w:p w:rsidR="0048729F" w:rsidRPr="0048729F" w:rsidRDefault="0048729F" w:rsidP="0048729F">
      <w:pPr>
        <w:jc w:val="right"/>
        <w:rPr>
          <w:rFonts w:ascii="Times New Roman" w:hAnsi="Times New Roman" w:cs="Times New Roman"/>
          <w:sz w:val="24"/>
        </w:rPr>
      </w:pPr>
      <w:r w:rsidRPr="0048729F">
        <w:rPr>
          <w:rFonts w:ascii="Times New Roman" w:hAnsi="Times New Roman" w:cs="Times New Roman"/>
          <w:sz w:val="24"/>
        </w:rPr>
        <w:t>Name_______________________________</w:t>
      </w:r>
    </w:p>
    <w:p w:rsidR="0048729F" w:rsidRPr="0048729F" w:rsidRDefault="0048729F" w:rsidP="0048729F">
      <w:pPr>
        <w:jc w:val="right"/>
        <w:rPr>
          <w:rFonts w:ascii="Times New Roman" w:hAnsi="Times New Roman" w:cs="Times New Roman"/>
          <w:sz w:val="24"/>
        </w:rPr>
      </w:pPr>
      <w:r w:rsidRPr="0048729F">
        <w:rPr>
          <w:rFonts w:ascii="Times New Roman" w:hAnsi="Times New Roman" w:cs="Times New Roman"/>
          <w:sz w:val="24"/>
        </w:rPr>
        <w:t>Hour_______________</w:t>
      </w:r>
    </w:p>
    <w:p w:rsidR="00B30241" w:rsidRDefault="00B30241" w:rsidP="0048729F">
      <w:pPr>
        <w:rPr>
          <w:rFonts w:ascii="Times New Roman" w:hAnsi="Times New Roman" w:cs="Times New Roman"/>
          <w:b/>
          <w:sz w:val="28"/>
          <w:u w:val="single"/>
        </w:rPr>
      </w:pPr>
    </w:p>
    <w:p w:rsidR="0048729F" w:rsidRPr="0048729F" w:rsidRDefault="0048729F" w:rsidP="0048729F">
      <w:pPr>
        <w:rPr>
          <w:rFonts w:ascii="Times New Roman" w:hAnsi="Times New Roman" w:cs="Times New Roman"/>
          <w:b/>
          <w:sz w:val="24"/>
        </w:rPr>
      </w:pPr>
      <w:r w:rsidRPr="0048729F">
        <w:rPr>
          <w:rFonts w:ascii="Times New Roman" w:hAnsi="Times New Roman" w:cs="Times New Roman"/>
          <w:b/>
          <w:sz w:val="24"/>
        </w:rPr>
        <w:t xml:space="preserve">Find the measure of each indicated angle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4536"/>
      </w:tblGrid>
      <w:tr w:rsidR="0048729F" w:rsidRPr="0048729F" w:rsidTr="000E5106">
        <w:tc>
          <w:tcPr>
            <w:tcW w:w="4928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1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2AABF7EC" wp14:editId="2252EFF4">
                  <wp:extent cx="1428750" cy="990907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990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2.  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t xml:space="preserve">         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2CC2799" wp14:editId="4D180F1E">
                  <wp:extent cx="1255129" cy="1295400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5129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48729F" w:rsidRPr="0048729F" w:rsidRDefault="0048729F" w:rsidP="0048729F">
      <w:pPr>
        <w:rPr>
          <w:rFonts w:ascii="Times New Roman" w:hAnsi="Times New Roman" w:cs="Times New Roman"/>
          <w:b/>
          <w:sz w:val="24"/>
        </w:rPr>
      </w:pPr>
      <w:r w:rsidRPr="0048729F">
        <w:rPr>
          <w:rFonts w:ascii="Times New Roman" w:hAnsi="Times New Roman" w:cs="Times New Roman"/>
          <w:b/>
          <w:sz w:val="24"/>
        </w:rPr>
        <w:t xml:space="preserve">Solve for x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928"/>
        <w:gridCol w:w="4536"/>
      </w:tblGrid>
      <w:tr w:rsidR="0048729F" w:rsidRPr="0048729F" w:rsidTr="000E5106">
        <w:tc>
          <w:tcPr>
            <w:tcW w:w="4928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3. 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2F08D960" wp14:editId="01880BCC">
                  <wp:extent cx="1771650" cy="1034453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314" cy="10348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4536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   4.  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t xml:space="preserve">             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5B39555E" wp14:editId="418CE332">
                  <wp:extent cx="1379333" cy="13525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9333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48729F" w:rsidRPr="0048729F" w:rsidRDefault="0048729F" w:rsidP="0048729F">
      <w:pPr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4"/>
        <w:gridCol w:w="5364"/>
      </w:tblGrid>
      <w:tr w:rsidR="0048729F" w:rsidRPr="0048729F" w:rsidTr="000E5106"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5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</w:t>
            </w:r>
            <w:r w:rsidRPr="0048729F">
              <w:rPr>
                <w:rFonts w:ascii="Times New Roman" w:hAnsi="Times New Roman" w:cs="Times New Roman"/>
                <w:position w:val="-6"/>
                <w:sz w:val="24"/>
              </w:rPr>
              <w:object w:dxaOrig="15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13.5pt" o:ole="">
                  <v:imagedata r:id="rId9" o:title=""/>
                </v:shape>
                <o:OLEObject Type="Embed" ProgID="Equation.DSMT4" ShapeID="_x0000_i1025" DrawAspect="Content" ObjectID="_1553942081" r:id="rId10"/>
              </w:objec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54F4D79E" wp14:editId="5000BC29">
                  <wp:extent cx="1914525" cy="1229511"/>
                  <wp:effectExtent l="0" t="0" r="0" b="889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229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6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 </w:t>
            </w:r>
            <w:r w:rsidRPr="0048729F">
              <w:rPr>
                <w:rFonts w:ascii="Times New Roman" w:hAnsi="Times New Roman" w:cs="Times New Roman"/>
                <w:position w:val="-6"/>
                <w:sz w:val="24"/>
              </w:rPr>
              <w:object w:dxaOrig="1500" w:dyaOrig="279">
                <v:shape id="_x0000_i1026" type="#_x0000_t75" style="width:75pt;height:13.5pt" o:ole="">
                  <v:imagedata r:id="rId12" o:title=""/>
                </v:shape>
                <o:OLEObject Type="Embed" ProgID="Equation.DSMT4" ShapeID="_x0000_i1026" DrawAspect="Content" ObjectID="_1553942082" r:id="rId13"/>
              </w:objec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473F6316" wp14:editId="65C915F0">
                  <wp:extent cx="1691251" cy="1304925"/>
                  <wp:effectExtent l="0" t="0" r="444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251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729F" w:rsidRPr="0048729F" w:rsidRDefault="0048729F" w:rsidP="0048729F">
      <w:pPr>
        <w:rPr>
          <w:rFonts w:ascii="Times New Roman" w:hAnsi="Times New Roman" w:cs="Times New Roman"/>
          <w:sz w:val="24"/>
        </w:rPr>
      </w:pPr>
    </w:p>
    <w:p w:rsidR="0048729F" w:rsidRPr="0048729F" w:rsidRDefault="0048729F" w:rsidP="0048729F">
      <w:pPr>
        <w:rPr>
          <w:rFonts w:ascii="Times New Roman" w:hAnsi="Times New Roman" w:cs="Times New Roman"/>
          <w:sz w:val="24"/>
        </w:rPr>
      </w:pPr>
    </w:p>
    <w:p w:rsidR="00DF0AAB" w:rsidRDefault="00DF0AAB" w:rsidP="0048729F">
      <w:pPr>
        <w:rPr>
          <w:rFonts w:ascii="Times New Roman" w:hAnsi="Times New Roman" w:cs="Times New Roman"/>
          <w:sz w:val="24"/>
        </w:rPr>
      </w:pPr>
    </w:p>
    <w:p w:rsidR="0048729F" w:rsidRPr="00DF0AAB" w:rsidRDefault="0048729F" w:rsidP="0048729F">
      <w:pPr>
        <w:rPr>
          <w:rFonts w:ascii="Times New Roman" w:hAnsi="Times New Roman" w:cs="Times New Roman"/>
          <w:b/>
          <w:sz w:val="24"/>
          <w:u w:val="single"/>
        </w:rPr>
      </w:pPr>
      <w:r w:rsidRPr="00DF0AAB">
        <w:rPr>
          <w:rFonts w:ascii="Times New Roman" w:hAnsi="Times New Roman" w:cs="Times New Roman"/>
          <w:sz w:val="24"/>
        </w:rPr>
        <w:lastRenderedPageBreak/>
        <w:t>Find</w:t>
      </w:r>
      <w:r w:rsidRPr="0048729F">
        <w:rPr>
          <w:rFonts w:ascii="Times New Roman" w:hAnsi="Times New Roman" w:cs="Times New Roman"/>
          <w:sz w:val="24"/>
        </w:rPr>
        <w:t xml:space="preserve"> the</w:t>
      </w:r>
      <w:r w:rsidR="00B30241">
        <w:rPr>
          <w:rFonts w:ascii="Times New Roman" w:hAnsi="Times New Roman" w:cs="Times New Roman"/>
          <w:sz w:val="24"/>
        </w:rPr>
        <w:t xml:space="preserve"> measure of </w:t>
      </w:r>
      <w:r w:rsidR="00B30241" w:rsidRPr="00B30241">
        <w:rPr>
          <w:rFonts w:ascii="Times New Roman" w:hAnsi="Times New Roman" w:cs="Times New Roman"/>
          <w:b/>
          <w:sz w:val="24"/>
          <w:u w:val="single"/>
        </w:rPr>
        <w:t>ALL</w:t>
      </w:r>
      <w:r w:rsidRPr="0048729F">
        <w:rPr>
          <w:rFonts w:ascii="Times New Roman" w:hAnsi="Times New Roman" w:cs="Times New Roman"/>
          <w:sz w:val="24"/>
        </w:rPr>
        <w:t xml:space="preserve"> arc</w:t>
      </w:r>
      <w:r w:rsidR="00B30241">
        <w:rPr>
          <w:rFonts w:ascii="Times New Roman" w:hAnsi="Times New Roman" w:cs="Times New Roman"/>
          <w:sz w:val="24"/>
        </w:rPr>
        <w:t>s</w:t>
      </w:r>
      <w:r w:rsidRPr="0048729F">
        <w:rPr>
          <w:rFonts w:ascii="Times New Roman" w:hAnsi="Times New Roman" w:cs="Times New Roman"/>
          <w:sz w:val="24"/>
        </w:rPr>
        <w:t xml:space="preserve"> or angle</w:t>
      </w:r>
      <w:r w:rsidR="00B30241">
        <w:rPr>
          <w:rFonts w:ascii="Times New Roman" w:hAnsi="Times New Roman" w:cs="Times New Roman"/>
          <w:sz w:val="24"/>
        </w:rPr>
        <w:t>s</w:t>
      </w:r>
      <w:r w:rsidRPr="0048729F">
        <w:rPr>
          <w:rFonts w:ascii="Times New Roman" w:hAnsi="Times New Roman" w:cs="Times New Roman"/>
          <w:sz w:val="24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4"/>
        <w:gridCol w:w="5364"/>
      </w:tblGrid>
      <w:tr w:rsidR="0048729F" w:rsidRPr="0048729F" w:rsidTr="000E5106"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7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noProof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t xml:space="preserve">  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E5B74F2" wp14:editId="45A2632C">
                  <wp:extent cx="1851842" cy="19812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5506" cy="1985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8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t xml:space="preserve"> 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01C3612F" wp14:editId="3F740584">
                  <wp:extent cx="1812456" cy="18764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6406" cy="1880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29F" w:rsidRPr="0048729F" w:rsidTr="000E5106"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9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t xml:space="preserve">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610470B2" wp14:editId="0264420C">
                  <wp:extent cx="1847850" cy="1782555"/>
                  <wp:effectExtent l="0" t="0" r="0" b="825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782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10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t xml:space="preserve">     </w:t>
            </w: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5B46709E" wp14:editId="385B4853">
                  <wp:extent cx="1876425" cy="183017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83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729F" w:rsidRPr="0048729F" w:rsidTr="000E5106"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11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 </w:t>
            </w:r>
            <m:oMath>
              <m:r>
                <w:rPr>
                  <w:rFonts w:ascii="Cambria Math" w:hAnsi="Cambria Math" w:cs="Times New Roman"/>
                  <w:sz w:val="24"/>
                </w:rPr>
                <m:t>Find m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</w:rPr>
                    <m:t>DB</m:t>
                  </m:r>
                </m:e>
              </m:acc>
              <m:r>
                <w:rPr>
                  <w:rFonts w:ascii="Cambria Math" w:hAnsi="Cambria Math" w:cs="Times New Roman"/>
                  <w:sz w:val="24"/>
                </w:rPr>
                <m:t>.</m:t>
              </m:r>
            </m:oMath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20F26A5A" wp14:editId="0EE6BC24">
                  <wp:extent cx="1940778" cy="1990725"/>
                  <wp:effectExtent l="0" t="0" r="254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0778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64" w:type="dxa"/>
          </w:tcPr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12. </w:t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sz w:val="24"/>
              </w:rPr>
              <w:t xml:space="preserve">      </w:t>
            </w:r>
            <m:oMath>
              <m:r>
                <w:rPr>
                  <w:rFonts w:ascii="Cambria Math" w:hAnsi="Cambria Math" w:cs="Times New Roman"/>
                  <w:sz w:val="24"/>
                </w:rPr>
                <m:t>Find m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4"/>
                    </w:rPr>
                    <m:t>NS</m:t>
                  </m:r>
                </m:e>
              </m:acc>
              <m:r>
                <w:rPr>
                  <w:rFonts w:ascii="Cambria Math" w:hAnsi="Cambria Math" w:cs="Times New Roman"/>
                  <w:sz w:val="24"/>
                </w:rPr>
                <m:t xml:space="preserve">. </m:t>
              </m:r>
            </m:oMath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  <w:r w:rsidRPr="0048729F">
              <w:rPr>
                <w:rFonts w:ascii="Times New Roman" w:hAnsi="Times New Roman" w:cs="Times New Roman"/>
                <w:noProof/>
                <w:sz w:val="24"/>
              </w:rPr>
              <w:drawing>
                <wp:inline distT="0" distB="0" distL="0" distR="0" wp14:anchorId="44CC6275" wp14:editId="6FE9F0E0">
                  <wp:extent cx="2113653" cy="2152650"/>
                  <wp:effectExtent l="0" t="0" r="127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3653" cy="215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  <w:p w:rsidR="0048729F" w:rsidRPr="0048729F" w:rsidRDefault="0048729F" w:rsidP="0048729F">
            <w:pPr>
              <w:rPr>
                <w:rFonts w:ascii="Times New Roman" w:hAnsi="Times New Roman" w:cs="Times New Roman"/>
                <w:sz w:val="24"/>
              </w:rPr>
            </w:pPr>
          </w:p>
        </w:tc>
      </w:tr>
    </w:tbl>
    <w:p w:rsidR="0048729F" w:rsidRPr="0048729F" w:rsidRDefault="0048729F" w:rsidP="0048729F">
      <w:pPr>
        <w:rPr>
          <w:rFonts w:ascii="Times New Roman" w:hAnsi="Times New Roman" w:cs="Times New Roman"/>
          <w:sz w:val="24"/>
        </w:rPr>
      </w:pPr>
    </w:p>
    <w:p w:rsidR="0048729F" w:rsidRPr="0048729F" w:rsidRDefault="0048729F" w:rsidP="0048729F">
      <w:pPr>
        <w:rPr>
          <w:rFonts w:ascii="Times New Roman" w:hAnsi="Times New Roman" w:cs="Times New Roman"/>
          <w:sz w:val="24"/>
        </w:rPr>
      </w:pPr>
    </w:p>
    <w:p w:rsidR="00806D2A" w:rsidRDefault="00806D2A"/>
    <w:sectPr w:rsidR="00806D2A" w:rsidSect="0048729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29F"/>
    <w:rsid w:val="00114CDD"/>
    <w:rsid w:val="002A21FE"/>
    <w:rsid w:val="0048729F"/>
    <w:rsid w:val="007A5395"/>
    <w:rsid w:val="007E2236"/>
    <w:rsid w:val="00806D2A"/>
    <w:rsid w:val="00B30241"/>
    <w:rsid w:val="00BD69C7"/>
    <w:rsid w:val="00DF0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E1AEE"/>
  <w15:docId w15:val="{18DD9ECB-2AA1-45A2-99E2-52D45DCC9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872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872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72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emf"/><Relationship Id="rId12" Type="http://schemas.openxmlformats.org/officeDocument/2006/relationships/image" Target="media/image7.wmf"/><Relationship Id="rId17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10.emf"/><Relationship Id="rId20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image" Target="media/image1.emf"/><Relationship Id="rId15" Type="http://schemas.openxmlformats.org/officeDocument/2006/relationships/image" Target="media/image9.emf"/><Relationship Id="rId10" Type="http://schemas.openxmlformats.org/officeDocument/2006/relationships/oleObject" Target="embeddings/oleObject1.bin"/><Relationship Id="rId19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1F165A-6540-44D7-BE81-014F8823E5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5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arah Bliesner</cp:lastModifiedBy>
  <cp:revision>3</cp:revision>
  <dcterms:created xsi:type="dcterms:W3CDTF">2017-02-02T00:04:00Z</dcterms:created>
  <dcterms:modified xsi:type="dcterms:W3CDTF">2017-04-17T19:48:00Z</dcterms:modified>
</cp:coreProperties>
</file>